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77" r:id="rId3"/>
    <p:sldId id="295" r:id="rId4"/>
    <p:sldId id="279" r:id="rId5"/>
    <p:sldId id="266" r:id="rId6"/>
    <p:sldId id="297" r:id="rId7"/>
    <p:sldId id="304" r:id="rId8"/>
    <p:sldId id="305" r:id="rId9"/>
    <p:sldId id="296" r:id="rId10"/>
    <p:sldId id="298" r:id="rId11"/>
    <p:sldId id="299" r:id="rId12"/>
    <p:sldId id="300" r:id="rId13"/>
    <p:sldId id="301" r:id="rId14"/>
    <p:sldId id="302" r:id="rId15"/>
    <p:sldId id="309" r:id="rId16"/>
    <p:sldId id="307" r:id="rId17"/>
    <p:sldId id="308" r:id="rId18"/>
    <p:sldId id="310" r:id="rId19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9EA"/>
    <a:srgbClr val="0000FF"/>
    <a:srgbClr val="CDFFFF"/>
    <a:srgbClr val="3A7B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2144"/>
  </p:normalViewPr>
  <p:slideViewPr>
    <p:cSldViewPr>
      <p:cViewPr varScale="1">
        <p:scale>
          <a:sx n="120" d="100"/>
          <a:sy n="120" d="100"/>
        </p:scale>
        <p:origin x="1944" y="192"/>
      </p:cViewPr>
      <p:guideLst>
        <p:guide orient="horz" pos="24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A784EAB-EEBD-EA40-852A-4FCADBD9B81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AB6E45-07A0-1847-AA47-67B61A4A647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07E907FC-E03F-A449-BCBE-F24B5F20D86E}" type="datetime1">
              <a:rPr lang="it-IT" altLang="it-IT"/>
              <a:pPr/>
              <a:t>14/09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586F89-722A-0A4F-963D-C95482A076E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49426B-D2B6-5B47-A9D7-F9F1278AB78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C9F966B-A6CB-464B-B1FF-B9F608BADA38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34B2F8F-CC09-574E-954D-F47791E4F31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A7DBB04-EC91-394A-8A7F-59214ECC391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01B67EC-FC88-BE40-BC83-21C8FCAB6B62}" type="datetime1">
              <a:rPr lang="it-IT" altLang="it-IT"/>
              <a:pPr/>
              <a:t>14/09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DA91B2E-03B1-AE4C-92BE-483CC7A0BD6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274C0F9-8CA7-C142-9EC4-1D6B7469407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/>
              <a:t>Click to edit Master text styles</a:t>
            </a:r>
          </a:p>
          <a:p>
            <a:pPr lvl="1"/>
            <a:r>
              <a:rPr lang="it-IT" altLang="it-IT"/>
              <a:t>Second level</a:t>
            </a:r>
          </a:p>
          <a:p>
            <a:pPr lvl="2"/>
            <a:r>
              <a:rPr lang="it-IT" altLang="it-IT"/>
              <a:t>Third level</a:t>
            </a:r>
          </a:p>
          <a:p>
            <a:pPr lvl="3"/>
            <a:r>
              <a:rPr lang="it-IT" altLang="it-IT"/>
              <a:t>Fourth level</a:t>
            </a:r>
          </a:p>
          <a:p>
            <a:pPr lvl="4"/>
            <a:r>
              <a:rPr lang="it-IT" altLang="it-IT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66C085-C0DB-5C4F-98DF-48C66888D74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7A093-A91F-914A-A5AA-F69D3F1AAE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A0DAA22-2DB8-E74B-BC32-8E358D65B14C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 pitchFamily="-108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0DAA22-2DB8-E74B-BC32-8E358D65B14C}" type="slidenum">
              <a:rPr lang="it-IT" altLang="it-IT" smtClean="0"/>
              <a:pPr/>
              <a:t>3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41972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0DAA22-2DB8-E74B-BC32-8E358D65B14C}" type="slidenum">
              <a:rPr lang="it-IT" altLang="it-IT" smtClean="0"/>
              <a:pPr/>
              <a:t>6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81489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A0DAA22-2DB8-E74B-BC32-8E358D65B14C}" type="slidenum">
              <a:rPr lang="it-IT" altLang="it-IT" smtClean="0"/>
              <a:pPr/>
              <a:t>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96689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6D2E1B-6098-FC4F-BDD3-F26BA2775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56C654-8017-D243-949C-CDE81CA74DB1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43EAA66-E9C7-3A4D-822F-80C6EBED8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62CAF05-A463-2541-B31B-434ABF4F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300F8-EDAD-F34D-A693-F3EA758BF9E6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9185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EEDC185-5F71-F242-ACAB-A137AC328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14736BF-DF23-104A-865D-E200212D67E2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B7BF6AB-AB20-2E40-A211-661628951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B2D5CEC-5B55-9242-8A0F-703CEC4C4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B834B7-3721-9F4C-9A8D-93CD740C1BB3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79589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2CACE70-3012-0D4C-84A7-D0E39060F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07A30B-E28E-D446-BD48-D23278755973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B14BCCE-4596-324D-86A9-223C41B0A4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C9CF6DE-459A-1145-8C54-9AD9548FF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03B0C6-48A0-B24B-ADC1-E57384C9B2E4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9571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3B3CA6E-DBBF-BD46-81B9-5219BF787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3DF8DB-0589-1244-A8E9-FD190F3ED4A5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CAA0C3C-5A01-F349-8192-F51766851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CFD99A0-2762-2041-A3E4-5D2E6A2F6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959C6-7EF4-D646-B90A-D1EB714133D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07276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D2CC12A-148D-9047-8EBC-5F9BC8176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99C06F-7FAF-9147-A3D5-001DA06A618F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D945787-9E8B-C84A-9081-ADF3EDB4B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2229328-A11E-0047-9B6D-ECB27FDF2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7A49A0-4244-1D42-AC5A-3DD312E7576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44714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07932084-AA0C-3C42-AD8D-D72B0AFBE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388ABF-575B-8A4A-989F-2B2E7574B823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E1280A33-DDF9-6A4D-9786-1C64D26B7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763757A6-9372-074E-9C17-F5AEF1FE2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B6756-7C46-F144-9C8F-39AFC2A1F00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45548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F49E35F0-25BE-B142-8CDB-8C90DA860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AC9EFD-0A7C-6C41-93B4-0650FB6173E8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6CBA69FB-CF0B-9A45-ABD1-60D95BAA4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8855097F-3CFB-A644-BE53-5E2D5DC79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05190-3330-044A-AF32-0F0751FB007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35873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B01E6D29-341B-7944-B017-5562AAEE3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575617-1C39-A44B-AD9A-D98A199D1A57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03BE6E90-0648-AF45-8901-0E4876FDD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9078C98E-EC2D-6149-9CBC-AB21A9878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3A792-13A3-E64C-B675-584AD863FAF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29917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566DD6EE-0F0B-2A40-9DA9-58D78B795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2905B80-DA26-B346-BE57-CFF8F6A9FBC9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EE7AE148-1669-CD48-9797-8592417FC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70DABB18-C386-4848-A2F8-CFEE0750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27989-C049-E947-9513-ABFBAA4ECAAD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77357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EDA23319-4EBA-8249-BDBE-E4E76829E7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EED81E-8A81-4344-9D5C-0EB9BF8C947E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BF39B1F7-729C-C24C-B8A5-1FAB6B1F7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1E059842-AFBD-974D-97E2-41B24E371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E4FB1-F40D-DA4A-9832-C4D0952E561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90777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D90E0F23-F9ED-874A-8772-4281A937F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4520D3-BB1F-374E-A869-F44BB32621EE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EE97E86D-707E-0249-B0DD-C2904A76A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39A9D7D1-6A4D-3342-94BC-893CC69FF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444E1E-992F-C946-BC4A-835B1C2AC5C5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45817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>
            <a:extLst>
              <a:ext uri="{FF2B5EF4-FFF2-40B4-BE49-F238E27FC236}">
                <a16:creationId xmlns:a16="http://schemas.microsoft.com/office/drawing/2014/main" id="{A717864C-B9B7-364E-BC67-F49D2168722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>
            <a:extLst>
              <a:ext uri="{FF2B5EF4-FFF2-40B4-BE49-F238E27FC236}">
                <a16:creationId xmlns:a16="http://schemas.microsoft.com/office/drawing/2014/main" id="{386456C8-3B1D-6A4A-B455-98B38C31EC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D0755D6-4C0A-2249-9216-135E070CDA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3611ED1-273E-A143-ACA6-3F0E65E213CC}" type="datetime1">
              <a:rPr lang="it-IT" altLang="it-IT" smtClean="0"/>
              <a:t>14/09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C76FC61-A40E-D64A-BB20-51117A720E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2374D7E-E168-DC42-B9FB-CE1CC950124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6B3BAE48-567F-604A-AEE3-863AD3FF6CC9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8" charset="-128"/>
          <a:cs typeface="ＭＳ Ｐゴシック" pitchFamily="-108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8" charset="0"/>
          <a:ea typeface="ＭＳ Ｐゴシック" pitchFamily="-108" charset="-128"/>
          <a:cs typeface="ＭＳ Ｐゴシック" pitchFamily="-10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108" charset="-128"/>
          <a:cs typeface="ＭＳ Ｐゴシック" pitchFamily="-10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108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olo 1">
            <a:extLst>
              <a:ext uri="{FF2B5EF4-FFF2-40B4-BE49-F238E27FC236}">
                <a16:creationId xmlns:a16="http://schemas.microsoft.com/office/drawing/2014/main" id="{6207B144-0210-5944-84F6-97671A579F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2057400"/>
            <a:ext cx="8458200" cy="1470025"/>
          </a:xfrm>
        </p:spPr>
        <p:txBody>
          <a:bodyPr/>
          <a:lstStyle/>
          <a:p>
            <a:pPr eaLnBrk="1" hangingPunct="1"/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Problemi descritti da rette e sistemi</a:t>
            </a:r>
            <a:endParaRPr lang="it-IT" altLang="it-IT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5363" name="Footer Placeholder 5">
            <a:extLst>
              <a:ext uri="{FF2B5EF4-FFF2-40B4-BE49-F238E27FC236}">
                <a16:creationId xmlns:a16="http://schemas.microsoft.com/office/drawing/2014/main" id="{008A0EE7-9BB9-AC4B-8544-099033741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70CECF-EC79-F54F-B6D5-83F32E345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D823EE-DB0A-B248-A30D-495E87F86E00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912D86-9205-6640-A460-58E839674C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oluzione grafic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A50B6AF0-12AC-044A-9BB9-F4BCDFFAC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22532" name="TextBox 5">
            <a:extLst>
              <a:ext uri="{FF2B5EF4-FFF2-40B4-BE49-F238E27FC236}">
                <a16:creationId xmlns:a16="http://schemas.microsoft.com/office/drawing/2014/main" id="{CDF721B7-8768-9C4E-AEC9-21414408D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744437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latin typeface="Arial Narrow" panose="020B0604020202020204" pitchFamily="34" charset="0"/>
              </a:rPr>
              <a:t>Con ‘gli occhi delle matematica e dei grafici’ abbiamo trovato una soluzione che corrisponde all’esperienza e al buon senso. </a:t>
            </a:r>
          </a:p>
          <a:p>
            <a:pPr eaLnBrk="1" hangingPunct="1"/>
            <a:endParaRPr lang="it-IT" altLang="it-IT" b="1" dirty="0">
              <a:latin typeface="Arial Narrow" panose="020B0604020202020204" pitchFamily="34" charset="0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A1C1F98-9E2A-B642-B640-B314402ED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961B2CE-F485-9349-B41A-24E8C8252DD1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0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2534" name="TextBox 14">
            <a:extLst>
              <a:ext uri="{FF2B5EF4-FFF2-40B4-BE49-F238E27FC236}">
                <a16:creationId xmlns:a16="http://schemas.microsoft.com/office/drawing/2014/main" id="{1AA2CF2C-3F0A-2744-83B6-10093EDCC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868" y="2385258"/>
            <a:ext cx="2895600" cy="1631950"/>
          </a:xfrm>
          <a:prstGeom prst="rect">
            <a:avLst/>
          </a:prstGeom>
          <a:solidFill>
            <a:srgbClr val="CD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000" b="1">
                <a:latin typeface="Arial Narrow" panose="020B0604020202020204" pitchFamily="34" charset="0"/>
              </a:rPr>
              <a:t>Il punto A</a:t>
            </a:r>
            <a:r>
              <a:rPr lang="it-IT" altLang="it-IT" sz="2000" b="1">
                <a:solidFill>
                  <a:srgbClr val="0000FF"/>
                </a:solidFill>
                <a:latin typeface="Arial Narrow" panose="020B0604020202020204" pitchFamily="34" charset="0"/>
              </a:rPr>
              <a:t>(</a:t>
            </a:r>
            <a:r>
              <a:rPr lang="it-IT" altLang="it-IT" sz="2000" b="1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sz="2000" b="1">
                <a:solidFill>
                  <a:srgbClr val="0000FF"/>
                </a:solidFill>
                <a:latin typeface="Arial Narrow" panose="020B0604020202020204" pitchFamily="34" charset="0"/>
              </a:rPr>
              <a:t>, 20</a:t>
            </a:r>
            <a:r>
              <a:rPr lang="it-IT" altLang="it-IT" sz="2000" b="1">
                <a:latin typeface="Arial Narrow" panose="020B0604020202020204" pitchFamily="34" charset="0"/>
              </a:rPr>
              <a:t>)</a:t>
            </a:r>
            <a:r>
              <a:rPr lang="it-IT" altLang="it-IT" sz="2000" b="1">
                <a:solidFill>
                  <a:srgbClr val="0000FF"/>
                </a:solidFill>
                <a:latin typeface="Arial Narrow" panose="020B0604020202020204" pitchFamily="34" charset="0"/>
              </a:rPr>
              <a:t> </a:t>
            </a:r>
            <a:r>
              <a:rPr lang="it-IT" altLang="it-IT" sz="2000" b="1">
                <a:latin typeface="Arial Narrow" panose="020B0604020202020204" pitchFamily="34" charset="0"/>
              </a:rPr>
              <a:t>dice in forma visiva che, dopo </a:t>
            </a:r>
            <a:r>
              <a:rPr lang="it-IT" altLang="it-IT" sz="2000" b="1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sz="2000" b="1">
                <a:latin typeface="Arial Narrow" panose="020B0604020202020204" pitchFamily="34" charset="0"/>
              </a:rPr>
              <a:t> secondi, Achille raggiunge la tartaruga a </a:t>
            </a:r>
            <a:r>
              <a:rPr lang="it-IT" altLang="it-IT" sz="2000" b="1">
                <a:solidFill>
                  <a:srgbClr val="0000FF"/>
                </a:solidFill>
                <a:latin typeface="Arial Narrow" panose="020B0604020202020204" pitchFamily="34" charset="0"/>
              </a:rPr>
              <a:t>20</a:t>
            </a:r>
            <a:r>
              <a:rPr lang="it-IT" altLang="it-IT" sz="2000" b="1">
                <a:latin typeface="Arial Narrow" panose="020B0604020202020204" pitchFamily="34" charset="0"/>
              </a:rPr>
              <a:t> metri dal punto di partenza. </a:t>
            </a:r>
          </a:p>
        </p:txBody>
      </p:sp>
      <p:pic>
        <p:nvPicPr>
          <p:cNvPr id="8" name="Picture 7" descr="Schermata 2014-09-15 alle 09.45.55.png">
            <a:extLst>
              <a:ext uri="{FF2B5EF4-FFF2-40B4-BE49-F238E27FC236}">
                <a16:creationId xmlns:a16="http://schemas.microsoft.com/office/drawing/2014/main" id="{21095B6F-6615-4A4A-836A-75AC9DB9BF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3424238" cy="4745038"/>
          </a:xfrm>
          <a:prstGeom prst="rect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0" name="Fumetto 3 9">
            <a:extLst>
              <a:ext uri="{FF2B5EF4-FFF2-40B4-BE49-F238E27FC236}">
                <a16:creationId xmlns:a16="http://schemas.microsoft.com/office/drawing/2014/main" id="{06F85674-AD5C-9643-90E0-E94A15D741B6}"/>
              </a:ext>
            </a:extLst>
          </p:cNvPr>
          <p:cNvSpPr/>
          <p:nvPr/>
        </p:nvSpPr>
        <p:spPr>
          <a:xfrm>
            <a:off x="5181600" y="4742428"/>
            <a:ext cx="3710880" cy="990827"/>
          </a:xfrm>
          <a:prstGeom prst="wedgeEllipseCallout">
            <a:avLst>
              <a:gd name="adj1" fmla="val 12003"/>
              <a:gd name="adj2" fmla="val -148276"/>
            </a:avLst>
          </a:prstGeom>
          <a:solidFill>
            <a:srgbClr val="FFF9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2000" b="1" dirty="0">
                <a:solidFill>
                  <a:srgbClr val="FF0000"/>
                </a:solidFill>
              </a:rPr>
              <a:t>Soluzione ottenuta con procedimento grafico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C97E718-1877-2742-BCEA-E25594A53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Un problema impossibile</a:t>
            </a:r>
            <a:endParaRPr lang="it-IT" altLang="it-IT" sz="40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0D1CD522-1DFE-A744-8882-0C79F4B9C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1BDC3BE-1FAC-C345-BDF1-78EB25257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5765F62-5631-134F-87C5-6DC3100AE9E4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1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23557" name="Picture 7" descr="Schermata 2014-09-03 alle 15.05.49.png">
            <a:extLst>
              <a:ext uri="{FF2B5EF4-FFF2-40B4-BE49-F238E27FC236}">
                <a16:creationId xmlns:a16="http://schemas.microsoft.com/office/drawing/2014/main" id="{BAD63FD5-1FF9-834A-90EB-A7F0C7FD82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38200"/>
            <a:ext cx="7053263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Schermata 2014-09-03 alle 15.12.42.png">
            <a:extLst>
              <a:ext uri="{FF2B5EF4-FFF2-40B4-BE49-F238E27FC236}">
                <a16:creationId xmlns:a16="http://schemas.microsoft.com/office/drawing/2014/main" id="{EB189966-6A97-594C-B0A0-9D177C755A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994"/>
          <a:stretch/>
        </p:blipFill>
        <p:spPr>
          <a:xfrm>
            <a:off x="5364088" y="3276599"/>
            <a:ext cx="3183012" cy="3292207"/>
          </a:xfrm>
          <a:prstGeom prst="rect">
            <a:avLst/>
          </a:prstGeom>
          <a:ln w="19050">
            <a:solidFill>
              <a:schemeClr val="bg1">
                <a:lumMod val="50000"/>
              </a:schemeClr>
            </a:solidFill>
          </a:ln>
        </p:spPr>
      </p:pic>
      <p:sp>
        <p:nvSpPr>
          <p:cNvPr id="23559" name="TextBox 11">
            <a:extLst>
              <a:ext uri="{FF2B5EF4-FFF2-40B4-BE49-F238E27FC236}">
                <a16:creationId xmlns:a16="http://schemas.microsoft.com/office/drawing/2014/main" id="{0E610E19-5946-9C40-A17A-BFA24B2C9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91000"/>
            <a:ext cx="3581400" cy="830997"/>
          </a:xfrm>
          <a:prstGeom prst="rect">
            <a:avLst/>
          </a:prstGeom>
          <a:solidFill>
            <a:srgbClr val="FEFFD5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b="1" dirty="0">
                <a:solidFill>
                  <a:srgbClr val="0000FF"/>
                </a:solidFill>
              </a:rPr>
              <a:t>Achille non può incontrare la tartaruga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15D6CAD-672E-1C4E-BF53-5C0E1EDF72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Un problema indeterminato</a:t>
            </a:r>
            <a:endParaRPr lang="it-IT" altLang="it-IT" sz="40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4579" name="Footer Placeholder 4">
            <a:extLst>
              <a:ext uri="{FF2B5EF4-FFF2-40B4-BE49-F238E27FC236}">
                <a16:creationId xmlns:a16="http://schemas.microsoft.com/office/drawing/2014/main" id="{7E10466B-6DFA-9740-B78E-2A8E1C724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FC125C-F3C1-4446-BF9A-C0E5F5368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48A99C7-2DB7-8449-BE97-F942E661DC64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2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11" name="Picture 10" descr="Schermata 2014-09-04 alle 09.29.16.png">
            <a:extLst>
              <a:ext uri="{FF2B5EF4-FFF2-40B4-BE49-F238E27FC236}">
                <a16:creationId xmlns:a16="http://schemas.microsoft.com/office/drawing/2014/main" id="{F42E6002-55A4-1541-9146-2A28C8ACFF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3740"/>
          <a:stretch/>
        </p:blipFill>
        <p:spPr>
          <a:xfrm>
            <a:off x="3923928" y="3083823"/>
            <a:ext cx="3816424" cy="2393032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</p:pic>
      <p:sp>
        <p:nvSpPr>
          <p:cNvPr id="24582" name="TextBox 11">
            <a:extLst>
              <a:ext uri="{FF2B5EF4-FFF2-40B4-BE49-F238E27FC236}">
                <a16:creationId xmlns:a16="http://schemas.microsoft.com/office/drawing/2014/main" id="{CA270A10-D287-F14F-A83F-1746232A2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3276" y="5661878"/>
            <a:ext cx="5327847" cy="830997"/>
          </a:xfrm>
          <a:prstGeom prst="rect">
            <a:avLst/>
          </a:prstGeom>
          <a:solidFill>
            <a:srgbClr val="FEFFD5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b="1" dirty="0">
                <a:solidFill>
                  <a:srgbClr val="0000FF"/>
                </a:solidFill>
              </a:rPr>
              <a:t>Achille e la tartaruga si incontrano in ogni istante del loro movimento</a:t>
            </a:r>
          </a:p>
        </p:txBody>
      </p:sp>
      <p:pic>
        <p:nvPicPr>
          <p:cNvPr id="24583" name="Picture 12" descr="tortoise-sm.jpg">
            <a:extLst>
              <a:ext uri="{FF2B5EF4-FFF2-40B4-BE49-F238E27FC236}">
                <a16:creationId xmlns:a16="http://schemas.microsoft.com/office/drawing/2014/main" id="{401E2FD8-5BAC-4144-B212-61C78F4F6F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0"/>
            <a:ext cx="1905000" cy="3378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14" descr="Schermata 2014-09-04 alle 09.53.34.png">
            <a:extLst>
              <a:ext uri="{FF2B5EF4-FFF2-40B4-BE49-F238E27FC236}">
                <a16:creationId xmlns:a16="http://schemas.microsoft.com/office/drawing/2014/main" id="{1C299073-F7AE-5143-972F-EC0A9D51FD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50"/>
          <a:stretch>
            <a:fillRect/>
          </a:stretch>
        </p:blipFill>
        <p:spPr bwMode="auto">
          <a:xfrm>
            <a:off x="1524000" y="914400"/>
            <a:ext cx="6510338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C6AF47-1F65-094E-9581-C3BD813BC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linguaggio dell’algebra</a:t>
            </a:r>
            <a:endParaRPr lang="it-IT" altLang="it-IT" sz="40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5604" name="Footer Placeholder 4">
            <a:extLst>
              <a:ext uri="{FF2B5EF4-FFF2-40B4-BE49-F238E27FC236}">
                <a16:creationId xmlns:a16="http://schemas.microsoft.com/office/drawing/2014/main" id="{2651AB6F-B6BE-EC43-AA88-8D96471CE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0219BB7-2917-174E-94EE-E28714052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8EF8E56-A26C-BF47-9D64-6AC0289A760B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3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25606" name="Picture 9" descr="Aristotle-Achilles-turtoise.jpg">
            <a:extLst>
              <a:ext uri="{FF2B5EF4-FFF2-40B4-BE49-F238E27FC236}">
                <a16:creationId xmlns:a16="http://schemas.microsoft.com/office/drawing/2014/main" id="{A0EF936F-2C38-3D42-A3CD-811979CB3C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409"/>
          <a:stretch>
            <a:fillRect/>
          </a:stretch>
        </p:blipFill>
        <p:spPr bwMode="auto">
          <a:xfrm>
            <a:off x="1752600" y="914400"/>
            <a:ext cx="1905000" cy="1458913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4" name="Picture 13" descr="Schermata 2014-09-04 alle 10.21.02.png">
            <a:extLst>
              <a:ext uri="{FF2B5EF4-FFF2-40B4-BE49-F238E27FC236}">
                <a16:creationId xmlns:a16="http://schemas.microsoft.com/office/drawing/2014/main" id="{FC28790C-3EFC-ED40-8919-276A2AE49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3722" y="1250156"/>
            <a:ext cx="3617913" cy="4071938"/>
          </a:xfrm>
          <a:prstGeom prst="rect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25609" name="TextBox 32">
            <a:extLst>
              <a:ext uri="{FF2B5EF4-FFF2-40B4-BE49-F238E27FC236}">
                <a16:creationId xmlns:a16="http://schemas.microsoft.com/office/drawing/2014/main" id="{F9C3604A-D788-8E48-A1E1-8810682C0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257800"/>
            <a:ext cx="3441576" cy="830263"/>
          </a:xfrm>
          <a:prstGeom prst="rect">
            <a:avLst/>
          </a:prstGeom>
          <a:solidFill>
            <a:srgbClr val="FEFFD5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latin typeface="Times New Roman" panose="02020603050405020304" pitchFamily="18" charset="0"/>
                <a:cs typeface="Times New Roman" panose="02020603050405020304" pitchFamily="18" charset="0"/>
              </a:rPr>
              <a:t>Sistema di due equazioni in due incognite (</a:t>
            </a:r>
            <a:r>
              <a:rPr lang="it-IT" altLang="it-IT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altLang="it-IT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28357EA0-56B3-A545-8C82-C99B77B1FF88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2133600" y="3276600"/>
            <a:ext cx="685800" cy="6096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98D26C8-9049-2E41-B687-8B9B3A003E2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82361" y="3286125"/>
            <a:ext cx="2958561" cy="534988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" name="Gruppo 5">
            <a:extLst>
              <a:ext uri="{FF2B5EF4-FFF2-40B4-BE49-F238E27FC236}">
                <a16:creationId xmlns:a16="http://schemas.microsoft.com/office/drawing/2014/main" id="{E48A5013-124A-1D42-8D29-FEEDDAF77C4F}"/>
              </a:ext>
            </a:extLst>
          </p:cNvPr>
          <p:cNvGrpSpPr/>
          <p:nvPr/>
        </p:nvGrpSpPr>
        <p:grpSpPr>
          <a:xfrm>
            <a:off x="1347870" y="3880162"/>
            <a:ext cx="2614530" cy="1141345"/>
            <a:chOff x="1347870" y="3880162"/>
            <a:chExt cx="2614530" cy="1141345"/>
          </a:xfrm>
        </p:grpSpPr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8CB4D391-9854-BD48-9DBC-3EE75DBCF61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7870" y="3897313"/>
              <a:ext cx="2419919" cy="1124194"/>
            </a:xfrm>
            <a:prstGeom prst="rect">
              <a:avLst/>
            </a:prstGeom>
          </p:spPr>
        </p:pic>
        <p:sp>
          <p:nvSpPr>
            <p:cNvPr id="16" name="Process 30">
              <a:extLst>
                <a:ext uri="{FF2B5EF4-FFF2-40B4-BE49-F238E27FC236}">
                  <a16:creationId xmlns:a16="http://schemas.microsoft.com/office/drawing/2014/main" id="{3F568F7E-E171-8341-B869-4C4C06FF08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7870" y="3880162"/>
              <a:ext cx="2614530" cy="1128487"/>
            </a:xfrm>
            <a:prstGeom prst="flowChartProcess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1" name="TextBox 36">
            <a:extLst>
              <a:ext uri="{FF2B5EF4-FFF2-40B4-BE49-F238E27FC236}">
                <a16:creationId xmlns:a16="http://schemas.microsoft.com/office/drawing/2014/main" id="{119B6C02-8557-E14B-9347-9B562082E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44382"/>
            <a:ext cx="4800600" cy="923925"/>
          </a:xfrm>
          <a:prstGeom prst="rect">
            <a:avLst/>
          </a:prstGeom>
          <a:solidFill>
            <a:srgbClr val="E4F1FE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800" b="1" dirty="0">
                <a:latin typeface="Arial Narrow Bold" panose="020B0606020202030204" pitchFamily="34" charset="0"/>
              </a:rPr>
              <a:t>Achille corre alla velocità di 2m/</a:t>
            </a:r>
            <a:r>
              <a:rPr lang="it-IT" altLang="it-IT" sz="1800" b="1" dirty="0" err="1">
                <a:latin typeface="Arial Narrow Bold" panose="020B0606020202030204" pitchFamily="34" charset="0"/>
              </a:rPr>
              <a:t>s</a:t>
            </a:r>
            <a:r>
              <a:rPr lang="it-IT" altLang="it-IT" sz="1800" b="1" dirty="0">
                <a:latin typeface="Arial Narrow Bold" panose="020B0606020202030204" pitchFamily="34" charset="0"/>
              </a:rPr>
              <a:t> e dà un vantaggio di 18m alla tartaruga che va alla velocità di 0.2m/s.</a:t>
            </a:r>
          </a:p>
          <a:p>
            <a:pPr eaLnBrk="1" hangingPunct="1"/>
            <a:r>
              <a:rPr lang="it-IT" altLang="it-IT" sz="1800" b="1" dirty="0">
                <a:latin typeface="Arial Narrow Bold" panose="020B0606020202030204" pitchFamily="34" charset="0"/>
              </a:rPr>
              <a:t>Achille raggiunge la tartaruga?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8557E1-6FE8-FD44-8130-B1959C15C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3600" b="1">
                <a:solidFill>
                  <a:srgbClr val="FF0000"/>
                </a:solidFill>
                <a:ea typeface="ＭＳ Ｐゴシック" panose="020B0600070205080204" pitchFamily="34" charset="-128"/>
              </a:rPr>
              <a:t>Sistema di due equazioni in due incognite</a:t>
            </a:r>
            <a:endParaRPr lang="it-IT" altLang="it-IT" sz="36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6628" name="Footer Placeholder 4">
            <a:extLst>
              <a:ext uri="{FF2B5EF4-FFF2-40B4-BE49-F238E27FC236}">
                <a16:creationId xmlns:a16="http://schemas.microsoft.com/office/drawing/2014/main" id="{69BBD5E9-0510-F648-AB4C-C4CD0DD992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58302B-4049-344F-9EE8-095ACB975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7AE081C-C8AB-6B43-8AE2-732C87012D57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6630" name="TextBox 12">
            <a:extLst>
              <a:ext uri="{FF2B5EF4-FFF2-40B4-BE49-F238E27FC236}">
                <a16:creationId xmlns:a16="http://schemas.microsoft.com/office/drawing/2014/main" id="{3D50D27B-D588-D34B-AC78-2882E50A2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60198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it-IT" altLang="it-IT" b="1" dirty="0">
                <a:latin typeface="Arial Narrow" panose="020B0604020202020204" pitchFamily="34" charset="0"/>
              </a:rPr>
              <a:t>La parentesi graffa </a:t>
            </a:r>
            <a:r>
              <a:rPr lang="it-IT" altLang="it-IT" sz="2800" b="1" dirty="0">
                <a:solidFill>
                  <a:srgbClr val="FF0000"/>
                </a:solidFill>
                <a:latin typeface="Arial Narrow" panose="020B0604020202020204" pitchFamily="34" charset="0"/>
              </a:rPr>
              <a:t>{ 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ricorda che debbo esaminare le due equazioni insieme, 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senza mai separarle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.</a:t>
            </a:r>
          </a:p>
          <a:p>
            <a:pPr eaLnBrk="1" hangingPunct="1">
              <a:buFontTx/>
              <a:buAutoNum type="arabicPeriod"/>
            </a:pP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Il </a:t>
            </a:r>
            <a:r>
              <a:rPr lang="it-IT" altLang="it-IT" b="1" dirty="0">
                <a:solidFill>
                  <a:srgbClr val="FF0000"/>
                </a:solidFill>
                <a:latin typeface="Arial Narrow" panose="020B0604020202020204" pitchFamily="34" charset="0"/>
              </a:rPr>
              <a:t>sistema è lineare 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(o di I grado), dato che le due equazioni sono di I grado.</a:t>
            </a:r>
          </a:p>
          <a:p>
            <a:pPr eaLnBrk="1" hangingPunct="1">
              <a:buFontTx/>
              <a:buAutoNum type="arabicPeriod"/>
            </a:pP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La scrittura (</a:t>
            </a:r>
            <a:r>
              <a:rPr lang="it-IT" altLang="it-IT" b="1" dirty="0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, 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20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) descrive una </a:t>
            </a:r>
            <a:r>
              <a:rPr lang="it-IT" altLang="it-IT" b="1" dirty="0">
                <a:solidFill>
                  <a:srgbClr val="008000"/>
                </a:solidFill>
                <a:latin typeface="Arial Narrow" panose="020B0604020202020204" pitchFamily="34" charset="0"/>
              </a:rPr>
              <a:t>coppia ordinata di numeri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: due numeri scritti vicini, sempre nello stesso ordine.</a:t>
            </a:r>
          </a:p>
          <a:p>
            <a:pPr eaLnBrk="1" hangingPunct="1"/>
            <a:endParaRPr lang="it-IT" altLang="it-IT" sz="800" b="1" dirty="0">
              <a:solidFill>
                <a:srgbClr val="000000"/>
              </a:solidFill>
              <a:latin typeface="Arial Narrow" panose="020B0604020202020204" pitchFamily="34" charset="0"/>
            </a:endParaRPr>
          </a:p>
          <a:p>
            <a:pPr eaLnBrk="1" hangingPunct="1">
              <a:buFont typeface="+mj-lt"/>
              <a:buAutoNum type="arabicPeriod" startAt="4"/>
            </a:pP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La coppia (</a:t>
            </a:r>
            <a:r>
              <a:rPr lang="it-IT" altLang="it-IT" b="1" dirty="0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, 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20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) è </a:t>
            </a:r>
            <a:r>
              <a:rPr lang="it-IT" altLang="it-IT" b="1" dirty="0">
                <a:solidFill>
                  <a:srgbClr val="FF0000"/>
                </a:solidFill>
                <a:latin typeface="Arial Narrow" panose="020B0604020202020204" pitchFamily="34" charset="0"/>
              </a:rPr>
              <a:t>la soluzione del sistema</a:t>
            </a:r>
            <a:r>
              <a:rPr lang="it-IT" altLang="it-IT" b="1" dirty="0">
                <a:solidFill>
                  <a:srgbClr val="000000"/>
                </a:solidFill>
                <a:latin typeface="Arial Narrow" panose="020B0604020202020204" pitchFamily="34" charset="0"/>
              </a:rPr>
              <a:t>.</a:t>
            </a:r>
            <a:r>
              <a:rPr lang="it-IT" altLang="it-IT" b="1" dirty="0">
                <a:solidFill>
                  <a:srgbClr val="000000"/>
                </a:solidFill>
              </a:rPr>
              <a:t>     </a:t>
            </a:r>
            <a:r>
              <a:rPr lang="it-IT" altLang="it-IT" b="1" dirty="0"/>
              <a:t>  </a:t>
            </a:r>
          </a:p>
        </p:txBody>
      </p:sp>
      <p:pic>
        <p:nvPicPr>
          <p:cNvPr id="19" name="Picture 18" descr="Schermata 2014-09-04 alle 10.21.02.png">
            <a:extLst>
              <a:ext uri="{FF2B5EF4-FFF2-40B4-BE49-F238E27FC236}">
                <a16:creationId xmlns:a16="http://schemas.microsoft.com/office/drawing/2014/main" id="{7DA97DB2-EFD3-6F47-AF86-707D7E80D9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2133600"/>
            <a:ext cx="2843213" cy="3198813"/>
          </a:xfrm>
          <a:prstGeom prst="rect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3732ABC8-C0F6-E44D-8E7B-E6F51B243B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758678"/>
            <a:ext cx="2443336" cy="1270147"/>
          </a:xfrm>
          <a:prstGeom prst="rect">
            <a:avLst/>
          </a:prstGeom>
        </p:spPr>
      </p:pic>
      <p:cxnSp>
        <p:nvCxnSpPr>
          <p:cNvPr id="12" name="Straight Connector 15">
            <a:extLst>
              <a:ext uri="{FF2B5EF4-FFF2-40B4-BE49-F238E27FC236}">
                <a16:creationId xmlns:a16="http://schemas.microsoft.com/office/drawing/2014/main" id="{4E5DDF7A-FB7E-D141-AD81-AF2B4F84077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907704" y="1428752"/>
            <a:ext cx="976722" cy="111442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FB4FD-329C-9845-950B-242C32A0D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La soluzione di un sistema lineare</a:t>
            </a:r>
            <a:endParaRPr lang="it-IT" altLang="it-IT" sz="4000" b="1" baseline="3000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7A300AEC-7A29-1C46-B30C-F9A3F04BD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D5E734-8C68-2642-9CA2-67097C269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03EB1A1-F8FC-3549-B1D4-027EDE031731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FD3EAF2A-2CC7-D54C-ACB7-73A6E9A41C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838200"/>
          <a:ext cx="2462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Microsoft Equation" r:id="rId3" imgW="17957800" imgH="8890000" progId="Equation.DSMT4">
                  <p:embed/>
                </p:oleObj>
              </mc:Choice>
              <mc:Fallback>
                <p:oleObj name="Microsoft Equation" r:id="rId3" imgW="17957800" imgH="88900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FD3EAF2A-2CC7-D54C-ACB7-73A6E9A41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24622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Box 7">
            <a:extLst>
              <a:ext uri="{FF2B5EF4-FFF2-40B4-BE49-F238E27FC236}">
                <a16:creationId xmlns:a16="http://schemas.microsoft.com/office/drawing/2014/main" id="{AAB7061F-CA37-7149-98AA-D1DC56788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57400"/>
            <a:ext cx="510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/>
              <a:t>(</a:t>
            </a:r>
            <a:r>
              <a:rPr lang="it-IT" altLang="it-IT" sz="2800" b="1">
                <a:solidFill>
                  <a:srgbClr val="FF0000"/>
                </a:solidFill>
              </a:rPr>
              <a:t>10</a:t>
            </a:r>
            <a:r>
              <a:rPr lang="it-IT" altLang="it-IT" sz="2800" b="1"/>
              <a:t>, </a:t>
            </a:r>
            <a:r>
              <a:rPr lang="it-IT" altLang="it-IT" sz="2800" b="1">
                <a:solidFill>
                  <a:srgbClr val="008000"/>
                </a:solidFill>
              </a:rPr>
              <a:t>20</a:t>
            </a:r>
            <a:r>
              <a:rPr lang="it-IT" altLang="it-IT" sz="2800" b="1">
                <a:latin typeface="Arial Narrow" panose="020B0604020202020204" pitchFamily="34" charset="0"/>
              </a:rPr>
              <a:t>) è la soluzione del sistema</a:t>
            </a:r>
          </a:p>
        </p:txBody>
      </p:sp>
      <p:pic>
        <p:nvPicPr>
          <p:cNvPr id="27655" name="Picture 32" descr="Schermata 2014-09-04 alle 11.19.44.png">
            <a:extLst>
              <a:ext uri="{FF2B5EF4-FFF2-40B4-BE49-F238E27FC236}">
                <a16:creationId xmlns:a16="http://schemas.microsoft.com/office/drawing/2014/main" id="{BAD2FE7A-FEA9-DB41-8ED0-4D5CD8D32B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66800"/>
            <a:ext cx="2874963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36" descr=" Sistemi_Presenta1bb.jpg">
            <a:extLst>
              <a:ext uri="{FF2B5EF4-FFF2-40B4-BE49-F238E27FC236}">
                <a16:creationId xmlns:a16="http://schemas.microsoft.com/office/drawing/2014/main" id="{E1F9F03B-AA1A-544B-9D56-9EAD0EFE00C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67000"/>
            <a:ext cx="4953000" cy="30019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7" name="TextBox 9">
            <a:extLst>
              <a:ext uri="{FF2B5EF4-FFF2-40B4-BE49-F238E27FC236}">
                <a16:creationId xmlns:a16="http://schemas.microsoft.com/office/drawing/2014/main" id="{431886F1-C4F9-C144-97CD-D670EC73E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8153400" cy="461963"/>
          </a:xfrm>
          <a:prstGeom prst="rect">
            <a:avLst/>
          </a:prstGeom>
          <a:solidFill>
            <a:srgbClr val="FEFFD5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latin typeface="Arial Narrow" panose="020B0604020202020204" pitchFamily="34" charset="0"/>
              </a:rPr>
              <a:t>La soluzione (10, 20) </a:t>
            </a:r>
            <a:r>
              <a:rPr lang="it-IT" altLang="it-IT" b="1">
                <a:solidFill>
                  <a:srgbClr val="FF0000"/>
                </a:solidFill>
                <a:latin typeface="Arial Narrow" panose="020B0604020202020204" pitchFamily="34" charset="0"/>
              </a:rPr>
              <a:t>soddisfa</a:t>
            </a:r>
            <a:r>
              <a:rPr lang="it-IT" altLang="it-IT" b="1">
                <a:latin typeface="Arial Narrow" panose="020B0604020202020204" pitchFamily="34" charset="0"/>
              </a:rPr>
              <a:t> entrambe le equazioni del sistema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F0F102B-9CCD-6B40-A992-521B0791699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1" y="816157"/>
            <a:ext cx="2302768" cy="1197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358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FB4FD-329C-9845-950B-242C32A0D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ambio i dati del problem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7A300AEC-7A29-1C46-B30C-F9A3F04BD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D5E734-8C68-2642-9CA2-67097C269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03EB1A1-F8FC-3549-B1D4-027EDE031731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D070CE4-9ED5-1349-9F0A-2B2B761BB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177" y="2685259"/>
            <a:ext cx="3166445" cy="3898103"/>
          </a:xfrm>
          <a:prstGeom prst="rect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8F9B1A1-6D8E-DC4F-8FB0-E74019164B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644753"/>
            <a:ext cx="2438400" cy="1384300"/>
          </a:xfrm>
          <a:prstGeom prst="rect">
            <a:avLst/>
          </a:prstGeom>
          <a:ln w="28575">
            <a:noFill/>
          </a:ln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02181186-A7D3-F94E-B720-8E03B10CEF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927180"/>
            <a:ext cx="8388424" cy="1505615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7DA861E5-8FCC-0A47-ABC7-9EFC1E1C7742}"/>
              </a:ext>
            </a:extLst>
          </p:cNvPr>
          <p:cNvSpPr txBox="1"/>
          <p:nvPr/>
        </p:nvSpPr>
        <p:spPr>
          <a:xfrm>
            <a:off x="323528" y="4241011"/>
            <a:ext cx="3888432" cy="1569660"/>
          </a:xfrm>
          <a:prstGeom prst="rect">
            <a:avLst/>
          </a:prstGeom>
          <a:solidFill>
            <a:srgbClr val="FFF9EA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Sul grafico il punto A non ha coordinate intere.</a:t>
            </a:r>
          </a:p>
          <a:p>
            <a:pPr algn="ctr"/>
            <a:r>
              <a:rPr lang="it-IT" sz="2400" b="1" dirty="0">
                <a:solidFill>
                  <a:srgbClr val="0000FF"/>
                </a:solidFill>
              </a:rPr>
              <a:t>Valuto</a:t>
            </a:r>
          </a:p>
          <a:p>
            <a:pPr algn="ctr"/>
            <a:r>
              <a:rPr lang="it-IT" sz="2400" b="1" dirty="0">
                <a:solidFill>
                  <a:srgbClr val="FF0000"/>
                </a:solidFill>
              </a:rPr>
              <a:t>A(2,4 , 14,4)</a:t>
            </a:r>
          </a:p>
        </p:txBody>
      </p:sp>
      <p:sp>
        <p:nvSpPr>
          <p:cNvPr id="22" name="Ovale 21">
            <a:extLst>
              <a:ext uri="{FF2B5EF4-FFF2-40B4-BE49-F238E27FC236}">
                <a16:creationId xmlns:a16="http://schemas.microsoft.com/office/drawing/2014/main" id="{FF14A45C-E12A-4045-B8FA-66CEF8827EFA}"/>
              </a:ext>
            </a:extLst>
          </p:cNvPr>
          <p:cNvSpPr/>
          <p:nvPr/>
        </p:nvSpPr>
        <p:spPr>
          <a:xfrm>
            <a:off x="6460022" y="6190112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Ovale 28">
            <a:extLst>
              <a:ext uri="{FF2B5EF4-FFF2-40B4-BE49-F238E27FC236}">
                <a16:creationId xmlns:a16="http://schemas.microsoft.com/office/drawing/2014/main" id="{71514607-9E56-2645-B1DA-CF2576583A8B}"/>
              </a:ext>
            </a:extLst>
          </p:cNvPr>
          <p:cNvSpPr/>
          <p:nvPr/>
        </p:nvSpPr>
        <p:spPr>
          <a:xfrm>
            <a:off x="5617541" y="3122279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52804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FB4FD-329C-9845-950B-242C32A0D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samino la soluzione grafic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7A300AEC-7A29-1C46-B30C-F9A3F04BD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620216" y="6492874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 dirty="0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D5E734-8C68-2642-9CA2-67097C269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03EB1A1-F8FC-3549-B1D4-027EDE031731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D070CE4-9ED5-1349-9F0A-2B2B761BB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974025"/>
            <a:ext cx="2975248" cy="3898103"/>
          </a:xfrm>
          <a:prstGeom prst="rect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8F9B1A1-6D8E-DC4F-8FB0-E74019164B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975363"/>
            <a:ext cx="2438400" cy="1384300"/>
          </a:xfrm>
          <a:prstGeom prst="rect">
            <a:avLst/>
          </a:prstGeom>
          <a:ln w="28575">
            <a:noFill/>
          </a:ln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634B823A-59B1-B244-9691-C83C46FFA1AC}"/>
              </a:ext>
            </a:extLst>
          </p:cNvPr>
          <p:cNvSpPr txBox="1"/>
          <p:nvPr/>
        </p:nvSpPr>
        <p:spPr>
          <a:xfrm>
            <a:off x="28599" y="2339412"/>
            <a:ext cx="5760640" cy="461665"/>
          </a:xfrm>
          <a:prstGeom prst="rect">
            <a:avLst/>
          </a:prstGeom>
          <a:solidFill>
            <a:srgbClr val="CDFFFF"/>
          </a:solidFill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3A7B53"/>
                </a:solidFill>
              </a:rPr>
              <a:t>(</a:t>
            </a:r>
            <a:r>
              <a:rPr lang="it-IT" sz="2400" b="1" dirty="0">
                <a:solidFill>
                  <a:srgbClr val="FF0000"/>
                </a:solidFill>
              </a:rPr>
              <a:t>2,4</a:t>
            </a:r>
            <a:r>
              <a:rPr lang="it-IT" sz="2400" b="1" dirty="0">
                <a:solidFill>
                  <a:srgbClr val="3A7B53"/>
                </a:solidFill>
              </a:rPr>
              <a:t> , 14,4</a:t>
            </a:r>
            <a:r>
              <a:rPr lang="it-IT" sz="2400" b="1" dirty="0"/>
              <a:t>) è la soluzione del sistema? </a:t>
            </a:r>
            <a:r>
              <a:rPr lang="it-IT" sz="2400" b="1" dirty="0">
                <a:solidFill>
                  <a:srgbClr val="3A7B53"/>
                </a:solidFill>
              </a:rPr>
              <a:t>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A19283A-D649-5041-897D-E734A9056A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934786"/>
            <a:ext cx="5355599" cy="2460680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sp>
        <p:nvSpPr>
          <p:cNvPr id="15" name="Ovale 14">
            <a:extLst>
              <a:ext uri="{FF2B5EF4-FFF2-40B4-BE49-F238E27FC236}">
                <a16:creationId xmlns:a16="http://schemas.microsoft.com/office/drawing/2014/main" id="{E47C9055-CA9A-2E48-8D23-9D3A8CEA9299}"/>
              </a:ext>
            </a:extLst>
          </p:cNvPr>
          <p:cNvSpPr/>
          <p:nvPr/>
        </p:nvSpPr>
        <p:spPr>
          <a:xfrm>
            <a:off x="6932047" y="4408601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B699B172-119F-9B41-844D-F4E65A8D6738}"/>
              </a:ext>
            </a:extLst>
          </p:cNvPr>
          <p:cNvSpPr/>
          <p:nvPr/>
        </p:nvSpPr>
        <p:spPr>
          <a:xfrm>
            <a:off x="6089566" y="1340768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00907BF3-76A6-4842-925D-1E42525F4001}"/>
              </a:ext>
            </a:extLst>
          </p:cNvPr>
          <p:cNvSpPr txBox="1"/>
          <p:nvPr/>
        </p:nvSpPr>
        <p:spPr>
          <a:xfrm>
            <a:off x="251520" y="5738703"/>
            <a:ext cx="7920880" cy="461665"/>
          </a:xfrm>
          <a:prstGeom prst="rect">
            <a:avLst/>
          </a:prstGeom>
          <a:solidFill>
            <a:srgbClr val="FFF9EA"/>
          </a:solidFill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3A7B53"/>
                </a:solidFill>
              </a:rPr>
              <a:t>(</a:t>
            </a:r>
            <a:r>
              <a:rPr lang="it-IT" sz="2400" b="1" dirty="0">
                <a:solidFill>
                  <a:srgbClr val="FF0000"/>
                </a:solidFill>
              </a:rPr>
              <a:t>2,4</a:t>
            </a:r>
            <a:r>
              <a:rPr lang="it-IT" sz="2400" b="1" dirty="0">
                <a:solidFill>
                  <a:srgbClr val="3A7B53"/>
                </a:solidFill>
              </a:rPr>
              <a:t> , 14,4</a:t>
            </a:r>
            <a:r>
              <a:rPr lang="it-IT" sz="2400" b="1" dirty="0"/>
              <a:t>) è una soluzione </a:t>
            </a:r>
            <a:r>
              <a:rPr lang="it-IT" sz="2400" b="1" dirty="0">
                <a:solidFill>
                  <a:srgbClr val="FF0000"/>
                </a:solidFill>
              </a:rPr>
              <a:t>approssimata</a:t>
            </a:r>
            <a:r>
              <a:rPr lang="it-IT" sz="2400" b="1" dirty="0"/>
              <a:t> del sistema</a:t>
            </a:r>
            <a:endParaRPr lang="it-IT" sz="2400" b="1" dirty="0">
              <a:solidFill>
                <a:srgbClr val="3A7B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1489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2EFB4FD-329C-9845-950B-242C32A0D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a soluzione grafica è approssimat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7A300AEC-7A29-1C46-B30C-F9A3F04BD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620216" y="6492874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 dirty="0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D5E734-8C68-2642-9CA2-67097C269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03EB1A1-F8FC-3549-B1D4-027EDE031731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8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D070CE4-9ED5-1349-9F0A-2B2B761BB8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974025"/>
            <a:ext cx="2975248" cy="3898103"/>
          </a:xfrm>
          <a:prstGeom prst="rect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38F9B1A1-6D8E-DC4F-8FB0-E74019164B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975363"/>
            <a:ext cx="2438400" cy="1384300"/>
          </a:xfrm>
          <a:prstGeom prst="rect">
            <a:avLst/>
          </a:prstGeom>
          <a:ln w="28575">
            <a:noFill/>
          </a:ln>
        </p:spPr>
      </p:pic>
      <p:sp>
        <p:nvSpPr>
          <p:cNvPr id="15" name="Ovale 14">
            <a:extLst>
              <a:ext uri="{FF2B5EF4-FFF2-40B4-BE49-F238E27FC236}">
                <a16:creationId xmlns:a16="http://schemas.microsoft.com/office/drawing/2014/main" id="{E47C9055-CA9A-2E48-8D23-9D3A8CEA9299}"/>
              </a:ext>
            </a:extLst>
          </p:cNvPr>
          <p:cNvSpPr/>
          <p:nvPr/>
        </p:nvSpPr>
        <p:spPr>
          <a:xfrm>
            <a:off x="6932047" y="4408601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B699B172-119F-9B41-844D-F4E65A8D6738}"/>
              </a:ext>
            </a:extLst>
          </p:cNvPr>
          <p:cNvSpPr/>
          <p:nvPr/>
        </p:nvSpPr>
        <p:spPr>
          <a:xfrm>
            <a:off x="6089566" y="1340768"/>
            <a:ext cx="360040" cy="3275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4713E67-1390-B44A-B9B0-C8B4DE599F66}"/>
              </a:ext>
            </a:extLst>
          </p:cNvPr>
          <p:cNvSpPr txBox="1"/>
          <p:nvPr/>
        </p:nvSpPr>
        <p:spPr>
          <a:xfrm>
            <a:off x="683568" y="2564904"/>
            <a:ext cx="4320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00FF"/>
                </a:solidFill>
              </a:rPr>
              <a:t>E la soluzione esatta?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92A130-66F7-4C49-B203-2D7A81124B68}"/>
              </a:ext>
            </a:extLst>
          </p:cNvPr>
          <p:cNvSpPr txBox="1"/>
          <p:nvPr/>
        </p:nvSpPr>
        <p:spPr>
          <a:xfrm>
            <a:off x="531225" y="3411209"/>
            <a:ext cx="4625166" cy="1815882"/>
          </a:xfrm>
          <a:prstGeom prst="rect">
            <a:avLst/>
          </a:prstGeom>
          <a:solidFill>
            <a:srgbClr val="FFF9EA"/>
          </a:solidFill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2060"/>
                </a:solidFill>
              </a:rPr>
              <a:t>La soluzione esatta si trova con metodi algebrici che vedremo nella prossima lezione.</a:t>
            </a:r>
          </a:p>
        </p:txBody>
      </p:sp>
    </p:spTree>
    <p:extLst>
      <p:ext uri="{BB962C8B-B14F-4D97-AF65-F5344CB8AC3E}">
        <p14:creationId xmlns:p14="http://schemas.microsoft.com/office/powerpoint/2010/main" val="10767798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5">
            <a:extLst>
              <a:ext uri="{FF2B5EF4-FFF2-40B4-BE49-F238E27FC236}">
                <a16:creationId xmlns:a16="http://schemas.microsoft.com/office/drawing/2014/main" id="{4BB6CF69-8FF3-9744-B88E-9B13CD9FB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16387" name="Title 5">
            <a:extLst>
              <a:ext uri="{FF2B5EF4-FFF2-40B4-BE49-F238E27FC236}">
                <a16:creationId xmlns:a16="http://schemas.microsoft.com/office/drawing/2014/main" id="{AE6DDC35-19CF-D34E-9AD8-3DF607B360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6320" y="208252"/>
            <a:ext cx="8130480" cy="762000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n problema classico per cominciar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8CDB0C-C365-7243-A35E-902F844AC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18FB1A6-B846-344A-8946-4F0DBCCF4FAD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171B832-8479-5649-A203-2FA45A4B4AEB}"/>
              </a:ext>
            </a:extLst>
          </p:cNvPr>
          <p:cNvSpPr txBox="1"/>
          <p:nvPr/>
        </p:nvSpPr>
        <p:spPr>
          <a:xfrm>
            <a:off x="3851920" y="636270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Video 1</a:t>
            </a:r>
          </a:p>
        </p:txBody>
      </p:sp>
      <p:pic>
        <p:nvPicPr>
          <p:cNvPr id="3" name="GeAnA6Video1.mp4">
            <a:hlinkClick r:id="" action="ppaction://media"/>
            <a:extLst>
              <a:ext uri="{FF2B5EF4-FFF2-40B4-BE49-F238E27FC236}">
                <a16:creationId xmlns:a16="http://schemas.microsoft.com/office/drawing/2014/main" id="{B1C20147-2824-0B45-B6F6-F0DF6D5612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02077" y="841665"/>
            <a:ext cx="7342331" cy="55067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26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5">
            <a:extLst>
              <a:ext uri="{FF2B5EF4-FFF2-40B4-BE49-F238E27FC236}">
                <a16:creationId xmlns:a16="http://schemas.microsoft.com/office/drawing/2014/main" id="{D993DFFA-E3FE-D649-A750-E432743EB0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17411" name="Title 5">
            <a:extLst>
              <a:ext uri="{FF2B5EF4-FFF2-40B4-BE49-F238E27FC236}">
                <a16:creationId xmlns:a16="http://schemas.microsoft.com/office/drawing/2014/main" id="{ACB304DD-5971-464F-8D1A-A6A4D6EC75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2000" y="304800"/>
            <a:ext cx="8077200" cy="762000"/>
          </a:xfrm>
        </p:spPr>
        <p:txBody>
          <a:bodyPr anchor="t"/>
          <a:lstStyle/>
          <a:p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n ‘paradosso’</a:t>
            </a:r>
          </a:p>
        </p:txBody>
      </p:sp>
      <p:pic>
        <p:nvPicPr>
          <p:cNvPr id="17412" name="Picture 6" descr="Zenone.JPG">
            <a:extLst>
              <a:ext uri="{FF2B5EF4-FFF2-40B4-BE49-F238E27FC236}">
                <a16:creationId xmlns:a16="http://schemas.microsoft.com/office/drawing/2014/main" id="{5A454D21-2284-494A-8264-6275EFA6F8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15525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Box 8">
            <a:extLst>
              <a:ext uri="{FF2B5EF4-FFF2-40B4-BE49-F238E27FC236}">
                <a16:creationId xmlns:a16="http://schemas.microsoft.com/office/drawing/2014/main" id="{BDD49889-906A-7745-BF89-C41487A17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219200"/>
            <a:ext cx="6019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0000FF"/>
                </a:solidFill>
                <a:latin typeface="Arial Narrow" panose="020B0604020202020204" pitchFamily="34" charset="0"/>
              </a:rPr>
              <a:t>Achille è dieci volte più veloce della tartaruga, perciò dà alla tartaruga un vantaggio. </a:t>
            </a:r>
          </a:p>
          <a:p>
            <a:pPr eaLnBrk="1" hangingPunct="1"/>
            <a:r>
              <a:rPr lang="it-IT" altLang="it-IT" b="1">
                <a:solidFill>
                  <a:srgbClr val="0000FF"/>
                </a:solidFill>
                <a:latin typeface="Arial Narrow" panose="020B0604020202020204" pitchFamily="34" charset="0"/>
              </a:rPr>
              <a:t>Achille raggiungerà la tartaruga?</a:t>
            </a:r>
          </a:p>
          <a:p>
            <a:pPr eaLnBrk="1" hangingPunct="1"/>
            <a:endParaRPr lang="it-IT" altLang="it-IT" b="1">
              <a:solidFill>
                <a:srgbClr val="0000FF"/>
              </a:solidFill>
              <a:latin typeface="Arial Narrow" panose="020B0604020202020204" pitchFamily="34" charset="0"/>
            </a:endParaRPr>
          </a:p>
          <a:p>
            <a:pPr eaLnBrk="1" hangingPunct="1"/>
            <a:r>
              <a:rPr lang="it-IT" altLang="it-IT" b="1">
                <a:latin typeface="Arial Narrow" panose="020B0604020202020204" pitchFamily="34" charset="0"/>
              </a:rPr>
              <a:t>Il filosofo Zenone immaginava il movimento e rispondeva: </a:t>
            </a:r>
            <a:r>
              <a:rPr lang="it-IT" altLang="it-IT" b="1" i="1">
                <a:latin typeface="Arial Narrow" panose="020B0604020202020204" pitchFamily="34" charset="0"/>
              </a:rPr>
              <a:t>‘</a:t>
            </a:r>
            <a:r>
              <a:rPr lang="it-IT" altLang="it-IT" b="1" i="1">
                <a:solidFill>
                  <a:srgbClr val="FF0000"/>
                </a:solidFill>
                <a:latin typeface="Arial Narrow" panose="020B0604020202020204" pitchFamily="34" charset="0"/>
              </a:rPr>
              <a:t>No!</a:t>
            </a:r>
            <a:r>
              <a:rPr lang="it-IT" altLang="it-IT" b="1" i="1">
                <a:latin typeface="Arial Narrow" panose="020B0604020202020204" pitchFamily="34" charset="0"/>
              </a:rPr>
              <a:t> Quando Achille arriva al punto di partenza della tartaruga, non trova la tartaruga che si è spostata, anche se di poco. E così Achille continua ad avvicinarsi alla tartaruga senza riuscire a raggiungerla’. </a:t>
            </a:r>
          </a:p>
        </p:txBody>
      </p:sp>
      <p:sp>
        <p:nvSpPr>
          <p:cNvPr id="17414" name="TextBox 9">
            <a:extLst>
              <a:ext uri="{FF2B5EF4-FFF2-40B4-BE49-F238E27FC236}">
                <a16:creationId xmlns:a16="http://schemas.microsoft.com/office/drawing/2014/main" id="{4ABF1859-CA33-FA49-A439-C33F1B036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63033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/>
              <a:t>L’esperienza e il buon senso si ribellano.</a:t>
            </a:r>
          </a:p>
          <a:p>
            <a:pPr eaLnBrk="1" hangingPunct="1"/>
            <a:r>
              <a:rPr lang="it-IT" altLang="it-IT" b="1"/>
              <a:t>Riflettiamo meglio sul movimento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DFF1054-2808-C646-BE2A-CF3CC3C88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6C8B2EF-E111-F241-ACB7-5156B53E771D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3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5">
            <a:extLst>
              <a:ext uri="{FF2B5EF4-FFF2-40B4-BE49-F238E27FC236}">
                <a16:creationId xmlns:a16="http://schemas.microsoft.com/office/drawing/2014/main" id="{7466237D-99FB-4C48-A645-473E89C27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18435" name="Title 5">
            <a:extLst>
              <a:ext uri="{FF2B5EF4-FFF2-40B4-BE49-F238E27FC236}">
                <a16:creationId xmlns:a16="http://schemas.microsoft.com/office/drawing/2014/main" id="{56E57C38-8512-3F40-AAD0-57381CF52C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47800" y="1628800"/>
            <a:ext cx="6172200" cy="609600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ività</a:t>
            </a:r>
          </a:p>
        </p:txBody>
      </p:sp>
      <p:sp>
        <p:nvSpPr>
          <p:cNvPr id="18436" name="Rectangle 7">
            <a:extLst>
              <a:ext uri="{FF2B5EF4-FFF2-40B4-BE49-F238E27FC236}">
                <a16:creationId xmlns:a16="http://schemas.microsoft.com/office/drawing/2014/main" id="{80783473-2291-9C43-BDFB-CDDD146337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780928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00FF"/>
                </a:solidFill>
              </a:rPr>
              <a:t>Completa la scheda di lavoro per riflettere sul ‘paradosso’ e trarre le tue conclusioni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2A52DC7-F779-5846-B959-88CB3C202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0814DDE-03FD-3C40-AED4-325CC94DCB44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4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C978E7-8F75-3E47-A7AB-414AD4133D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8800"/>
            <a:ext cx="7315200" cy="1143000"/>
          </a:xfrm>
        </p:spPr>
        <p:txBody>
          <a:bodyPr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he cosa hai trovato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144658B3-61D8-F144-A2D7-AB188E626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D6C3A7-CDEF-9842-88B8-0E8A0A09E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F31A578-B6A6-6B4C-A9B9-F360A558BFD2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5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9F2ACC-8A27-3C4B-BA64-1214EC43D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100" y="1556792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al problema alla soluzione grafic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A40C87ED-3BD9-9D4C-961F-84CC301EE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20484" name="TextBox 3">
            <a:extLst>
              <a:ext uri="{FF2B5EF4-FFF2-40B4-BE49-F238E27FC236}">
                <a16:creationId xmlns:a16="http://schemas.microsoft.com/office/drawing/2014/main" id="{453A9134-4256-E54C-9CED-451EC895A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000" y="2564904"/>
            <a:ext cx="7200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571500" indent="-571500" eaLnBrk="1" hangingPunct="1">
              <a:buAutoNum type="romanUcPeriod"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Una simulazione aiuta a riflettere e precisare</a:t>
            </a:r>
          </a:p>
          <a:p>
            <a:pPr marL="755650" indent="-255588" eaLnBrk="1" hangingPunct="1">
              <a:buFont typeface="Arial" panose="020B0604020202020204" pitchFamily="34" charset="0"/>
              <a:buChar char="•"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 i dati del problema</a:t>
            </a:r>
          </a:p>
          <a:p>
            <a:pPr marL="755650" indent="-255588" eaLnBrk="1" hangingPunct="1">
              <a:buFont typeface="Arial" panose="020B0604020202020204" pitchFamily="34" charset="0"/>
              <a:buChar char="•"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la legge oraria di ogni moto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DDB97E48-9C1B-F948-A7CE-4BA2505A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DE2C0D-4826-DC48-A13F-F8AF16D65049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6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A40C87ED-3BD9-9D4C-961F-84CC301EE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BB6D3D1-F8E3-FE48-A484-CC1C9B3A80D1}"/>
              </a:ext>
            </a:extLst>
          </p:cNvPr>
          <p:cNvSpPr txBox="1"/>
          <p:nvPr/>
        </p:nvSpPr>
        <p:spPr>
          <a:xfrm>
            <a:off x="1066800" y="3801823"/>
            <a:ext cx="2895600" cy="461665"/>
          </a:xfrm>
          <a:prstGeom prst="rect">
            <a:avLst/>
          </a:prstGeom>
          <a:solidFill>
            <a:srgbClr val="FFFEE9"/>
          </a:solidFill>
          <a:ln w="19050">
            <a:solidFill>
              <a:srgbClr val="0000FF"/>
            </a:solidFill>
          </a:ln>
        </p:spPr>
        <p:txBody>
          <a:bodyPr>
            <a:spAutoFit/>
          </a:bodyPr>
          <a:lstStyle>
            <a:lvl1pPr marL="271463" indent="-27146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it-IT" altLang="it-IT" b="1" dirty="0">
                <a:latin typeface="Arial Narrow" panose="020B0604020202020204" pitchFamily="34" charset="0"/>
              </a:rPr>
              <a:t>I dati del problema</a:t>
            </a:r>
          </a:p>
        </p:txBody>
      </p:sp>
      <p:pic>
        <p:nvPicPr>
          <p:cNvPr id="20486" name="Picture 6" descr="Schermata 2014-09-02 alle 16.41.22.png">
            <a:extLst>
              <a:ext uri="{FF2B5EF4-FFF2-40B4-BE49-F238E27FC236}">
                <a16:creationId xmlns:a16="http://schemas.microsoft.com/office/drawing/2014/main" id="{92706EE1-DB01-184A-ACBC-13472FB3A5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40228"/>
            <a:ext cx="8763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5B79442-1655-FE4C-9331-0FEC7E986114}"/>
              </a:ext>
            </a:extLst>
          </p:cNvPr>
          <p:cNvSpPr/>
          <p:nvPr/>
        </p:nvSpPr>
        <p:spPr>
          <a:xfrm>
            <a:off x="4788024" y="3801823"/>
            <a:ext cx="3240360" cy="461665"/>
          </a:xfrm>
          <a:prstGeom prst="rect">
            <a:avLst/>
          </a:prstGeom>
          <a:solidFill>
            <a:srgbClr val="FFFEE9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>
            <a:lvl1pPr marL="457200" indent="-271463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latin typeface="Arial Narrow" panose="020B0604020202020204" pitchFamily="34" charset="0"/>
              </a:rPr>
              <a:t>2. La legge di ogni moto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DA3D5CB-BAB6-3C47-A557-3126DDBA487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19672" y="4256940"/>
            <a:ext cx="432048" cy="5594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72FF8A1-6FE4-3941-BFE2-9A3AE577AB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57600" y="4256940"/>
            <a:ext cx="609600" cy="4832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942298A-3AD9-7446-AB27-AE9A8BAAE3E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53200" y="4256940"/>
            <a:ext cx="304800" cy="559488"/>
          </a:xfrm>
          <a:prstGeom prst="line">
            <a:avLst/>
          </a:prstGeom>
          <a:noFill/>
          <a:ln w="28575">
            <a:solidFill>
              <a:srgbClr val="7F7F7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DDB97E48-9C1B-F948-A7CE-4BA2505A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DE2C0D-4826-DC48-A13F-F8AF16D65049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7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7769C376-C353-DA40-9795-B398C3265C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/>
          <a:lstStyle/>
          <a:p>
            <a:r>
              <a:rPr lang="it-IT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a simulazione per riflettere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38F86E51-1EEB-0C4C-983C-2CEB3B60C8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27" y="913537"/>
            <a:ext cx="8181865" cy="2607828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3549907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9F2ACC-8A27-3C4B-BA64-1214EC43D8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1100" y="1556792"/>
            <a:ext cx="7848600" cy="762000"/>
          </a:xfrm>
        </p:spPr>
        <p:txBody>
          <a:bodyPr anchor="t">
            <a:normAutofit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al problema alla soluzione grafica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A40C87ED-3BD9-9D4C-961F-84CC301EE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20484" name="TextBox 3">
            <a:extLst>
              <a:ext uri="{FF2B5EF4-FFF2-40B4-BE49-F238E27FC236}">
                <a16:creationId xmlns:a16="http://schemas.microsoft.com/office/drawing/2014/main" id="{453A9134-4256-E54C-9CED-451EC895A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000" y="2564904"/>
            <a:ext cx="75818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571500" indent="-571500" eaLnBrk="1" hangingPunct="1">
              <a:buFont typeface="+mj-lt"/>
              <a:buAutoNum type="romanUcPeriod" startAt="2"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Disegno sul piano cartesiano le leggi del moto </a:t>
            </a:r>
          </a:p>
          <a:p>
            <a:pPr marL="571500" indent="-571500" eaLnBrk="1" hangingPunct="1">
              <a:buFont typeface="+mj-lt"/>
              <a:buAutoNum type="romanUcPeriod" startAt="2"/>
            </a:pPr>
            <a:endParaRPr lang="it-IT" altLang="it-IT" sz="1000" b="1" dirty="0">
              <a:solidFill>
                <a:srgbClr val="0000FF"/>
              </a:solidFill>
              <a:latin typeface="Arial Narrow Bold" panose="020B0606020202030204" pitchFamily="34" charset="0"/>
            </a:endParaRPr>
          </a:p>
          <a:p>
            <a:pPr marL="571500" indent="-571500" eaLnBrk="1" hangingPunct="1">
              <a:buFont typeface="+mj-lt"/>
              <a:buAutoNum type="romanUcPeriod" startAt="2"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Risolvo il problema con un procedimento grafico</a:t>
            </a:r>
          </a:p>
          <a:p>
            <a:pPr marL="500062" eaLnBrk="1" hangingPunct="1"/>
            <a:endParaRPr lang="it-IT" altLang="it-IT" sz="2800" b="1" dirty="0">
              <a:solidFill>
                <a:srgbClr val="0000FF"/>
              </a:solidFill>
              <a:latin typeface="Arial Narrow Bold" panose="020B0606020202030204" pitchFamily="34" charset="0"/>
            </a:endParaRP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DDB97E48-9C1B-F948-A7CE-4BA2505A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DE2C0D-4826-DC48-A13F-F8AF16D65049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896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963037-4F70-B940-BA98-FFBC0FF08C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435280" cy="762000"/>
          </a:xfrm>
        </p:spPr>
        <p:txBody>
          <a:bodyPr anchor="t">
            <a:normAutofit fontScale="90000"/>
          </a:bodyPr>
          <a:lstStyle/>
          <a:p>
            <a:pPr marL="1704975" indent="-1704975"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Grafico delle leggi e procedimento grafico</a:t>
            </a:r>
            <a:endParaRPr lang="it-IT" altLang="it-IT" sz="40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55327E7C-9F1E-3145-978E-7C6AD8089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Daniela Valenti, 202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B0DB1F-AE1B-2847-A18A-769CBB4F8053}"/>
              </a:ext>
            </a:extLst>
          </p:cNvPr>
          <p:cNvSpPr txBox="1"/>
          <p:nvPr/>
        </p:nvSpPr>
        <p:spPr>
          <a:xfrm>
            <a:off x="228600" y="762000"/>
            <a:ext cx="8534400" cy="830997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185738" indent="-1730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latin typeface="Arial Narrow" panose="020B0604020202020204" pitchFamily="34" charset="0"/>
              </a:rPr>
              <a:t>Rappresento le due equazioni su un piano cartesiano</a:t>
            </a:r>
          </a:p>
          <a:p>
            <a:pPr eaLnBrk="1" hangingPunct="1"/>
            <a:endParaRPr lang="it-IT" altLang="it-IT" b="1" dirty="0">
              <a:latin typeface="Arial Narrow" panose="020B0604020202020204" pitchFamily="34" charset="0"/>
            </a:endParaRPr>
          </a:p>
        </p:txBody>
      </p:sp>
      <p:pic>
        <p:nvPicPr>
          <p:cNvPr id="21509" name="Picture 6" descr="Schermata 2014-09-02 alle 18.37.22.png">
            <a:extLst>
              <a:ext uri="{FF2B5EF4-FFF2-40B4-BE49-F238E27FC236}">
                <a16:creationId xmlns:a16="http://schemas.microsoft.com/office/drawing/2014/main" id="{6D80DF72-0C61-0E49-AFD6-8AD7EB6D4A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"/>
          <a:stretch>
            <a:fillRect/>
          </a:stretch>
        </p:blipFill>
        <p:spPr bwMode="auto">
          <a:xfrm>
            <a:off x="533400" y="1219200"/>
            <a:ext cx="78359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44ABEB-E642-2E46-80F8-F00A8F203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2D09A77-CFC0-5A44-B459-6153B06BD35D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9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1511" name="TextBox 9">
            <a:extLst>
              <a:ext uri="{FF2B5EF4-FFF2-40B4-BE49-F238E27FC236}">
                <a16:creationId xmlns:a16="http://schemas.microsoft.com/office/drawing/2014/main" id="{57BD68FB-7EE3-AB4F-A59A-46B42F380C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6325" y="2170906"/>
            <a:ext cx="3124200" cy="1016000"/>
          </a:xfrm>
          <a:prstGeom prst="rect">
            <a:avLst/>
          </a:prstGeom>
          <a:solidFill>
            <a:srgbClr val="E4F1FE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000" b="1" dirty="0">
                <a:latin typeface="Arial Narrow" panose="020B0604020202020204" pitchFamily="34" charset="0"/>
              </a:rPr>
              <a:t>Il punto A</a:t>
            </a:r>
            <a:r>
              <a:rPr lang="it-IT" altLang="it-IT" sz="2000" b="1" dirty="0">
                <a:solidFill>
                  <a:srgbClr val="0000FF"/>
                </a:solidFill>
                <a:latin typeface="Arial Narrow" panose="020B0604020202020204" pitchFamily="34" charset="0"/>
              </a:rPr>
              <a:t>(</a:t>
            </a: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sz="2000" b="1" dirty="0">
                <a:solidFill>
                  <a:srgbClr val="0000FF"/>
                </a:solidFill>
                <a:latin typeface="Arial Narrow" panose="020B0604020202020204" pitchFamily="34" charset="0"/>
              </a:rPr>
              <a:t>, 20</a:t>
            </a:r>
            <a:r>
              <a:rPr lang="it-IT" altLang="it-IT" sz="2000" b="1" dirty="0">
                <a:latin typeface="Arial Narrow" panose="020B0604020202020204" pitchFamily="34" charset="0"/>
              </a:rPr>
              <a:t>) è il </a:t>
            </a: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punto di intersezione</a:t>
            </a:r>
            <a:r>
              <a:rPr lang="it-IT" altLang="it-IT" sz="2000" b="1" dirty="0">
                <a:latin typeface="Arial Narrow" panose="020B0604020202020204" pitchFamily="34" charset="0"/>
              </a:rPr>
              <a:t> delle due rette: </a:t>
            </a:r>
            <a:r>
              <a:rPr lang="it-IT" altLang="it-IT" sz="2000" b="1" dirty="0">
                <a:solidFill>
                  <a:srgbClr val="0000FF"/>
                </a:solidFill>
                <a:latin typeface="Arial Narrow" panose="020B0604020202020204" pitchFamily="34" charset="0"/>
              </a:rPr>
              <a:t>si trova su entrambe le rette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3DDB37-B892-E043-A495-274B5D5BE500}"/>
              </a:ext>
            </a:extLst>
          </p:cNvPr>
          <p:cNvSpPr txBox="1"/>
          <p:nvPr/>
        </p:nvSpPr>
        <p:spPr>
          <a:xfrm>
            <a:off x="4886325" y="3933056"/>
            <a:ext cx="2895600" cy="1323975"/>
          </a:xfrm>
          <a:prstGeom prst="rect">
            <a:avLst/>
          </a:prstGeom>
          <a:solidFill>
            <a:srgbClr val="EEEEEE"/>
          </a:solidFill>
          <a:ln w="25400"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000" b="1">
                <a:latin typeface="Arial Narrow" panose="020B0604020202020204" pitchFamily="34" charset="0"/>
              </a:rPr>
              <a:t>Dopo </a:t>
            </a:r>
            <a:r>
              <a:rPr lang="it-IT" altLang="it-IT" sz="2000" b="1">
                <a:solidFill>
                  <a:srgbClr val="FF0000"/>
                </a:solidFill>
                <a:latin typeface="Arial Narrow" panose="020B0604020202020204" pitchFamily="34" charset="0"/>
              </a:rPr>
              <a:t>10</a:t>
            </a:r>
            <a:r>
              <a:rPr lang="it-IT" altLang="it-IT" sz="2000" b="1">
                <a:latin typeface="Arial Narrow" panose="020B0604020202020204" pitchFamily="34" charset="0"/>
              </a:rPr>
              <a:t> secondi, Achille e la tartaruga si trovano entrambi a </a:t>
            </a:r>
            <a:r>
              <a:rPr lang="it-IT" altLang="it-IT" sz="2000" b="1">
                <a:solidFill>
                  <a:srgbClr val="0000FF"/>
                </a:solidFill>
                <a:latin typeface="Arial Narrow" panose="020B0604020202020204" pitchFamily="34" charset="0"/>
              </a:rPr>
              <a:t>20</a:t>
            </a:r>
            <a:r>
              <a:rPr lang="it-IT" altLang="it-IT" sz="2000" b="1">
                <a:latin typeface="Arial Narrow" panose="020B0604020202020204" pitchFamily="34" charset="0"/>
              </a:rPr>
              <a:t> metri dal punto di partenza.</a:t>
            </a:r>
          </a:p>
        </p:txBody>
      </p:sp>
      <p:pic>
        <p:nvPicPr>
          <p:cNvPr id="10" name="Picture 9" descr="Schermata 2014-09-15 alle 09.45.55.png">
            <a:extLst>
              <a:ext uri="{FF2B5EF4-FFF2-40B4-BE49-F238E27FC236}">
                <a16:creationId xmlns:a16="http://schemas.microsoft.com/office/drawing/2014/main" id="{050AB948-565E-F34F-A1A2-36D346A61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981200"/>
            <a:ext cx="3209925" cy="4448175"/>
          </a:xfrm>
          <a:prstGeom prst="rect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59</TotalTime>
  <Words>639</Words>
  <Application>Microsoft Macintosh PowerPoint</Application>
  <PresentationFormat>Presentazione su schermo (4:3)</PresentationFormat>
  <Paragraphs>98</Paragraphs>
  <Slides>18</Slides>
  <Notes>3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6" baseType="lpstr">
      <vt:lpstr>ＭＳ Ｐゴシック</vt:lpstr>
      <vt:lpstr>Arial</vt:lpstr>
      <vt:lpstr>Arial Narrow</vt:lpstr>
      <vt:lpstr>Arial Narrow Bold</vt:lpstr>
      <vt:lpstr>Calibri</vt:lpstr>
      <vt:lpstr>Times New Roman</vt:lpstr>
      <vt:lpstr>Tema di Office</vt:lpstr>
      <vt:lpstr>Microsoft Equation</vt:lpstr>
      <vt:lpstr>Problemi descritti da rette e sistemi</vt:lpstr>
      <vt:lpstr>Un problema classico per cominciare</vt:lpstr>
      <vt:lpstr>Un ‘paradosso’</vt:lpstr>
      <vt:lpstr>Attività</vt:lpstr>
      <vt:lpstr>Che cosa hai trovato</vt:lpstr>
      <vt:lpstr>Dal problema alla soluzione grafica</vt:lpstr>
      <vt:lpstr>Una simulazione per riflettere</vt:lpstr>
      <vt:lpstr>Dal problema alla soluzione grafica</vt:lpstr>
      <vt:lpstr>Grafico delle leggi e procedimento grafico</vt:lpstr>
      <vt:lpstr>Soluzione grafica</vt:lpstr>
      <vt:lpstr>Un problema impossibile</vt:lpstr>
      <vt:lpstr>Un problema indeterminato</vt:lpstr>
      <vt:lpstr>Il linguaggio dell’algebra</vt:lpstr>
      <vt:lpstr>Sistema di due equazioni in due incognite</vt:lpstr>
      <vt:lpstr>La soluzione di un sistema lineare</vt:lpstr>
      <vt:lpstr>Cambio i dati del problema</vt:lpstr>
      <vt:lpstr>Esamino la soluzione grafica</vt:lpstr>
      <vt:lpstr>La soluzione grafica è approssimata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zione ‘ parabola come grafico di una funzione’</dc:title>
  <dc:subject/>
  <dc:creator>Daniela Valenti</dc:creator>
  <cp:keywords/>
  <dc:description/>
  <cp:lastModifiedBy>Microsoft Office User</cp:lastModifiedBy>
  <cp:revision>623</cp:revision>
  <cp:lastPrinted>2020-12-03T10:52:46Z</cp:lastPrinted>
  <dcterms:created xsi:type="dcterms:W3CDTF">2014-09-15T06:51:43Z</dcterms:created>
  <dcterms:modified xsi:type="dcterms:W3CDTF">2023-09-14T18:09:20Z</dcterms:modified>
  <cp:category/>
</cp:coreProperties>
</file>